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8" r:id="rId2"/>
    <p:sldId id="290" r:id="rId3"/>
    <p:sldId id="291" r:id="rId4"/>
    <p:sldId id="292" r:id="rId5"/>
    <p:sldId id="293" r:id="rId6"/>
    <p:sldId id="294" r:id="rId7"/>
    <p:sldId id="295" r:id="rId8"/>
    <p:sldId id="296" r:id="rId9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306" autoAdjust="0"/>
    <p:restoredTop sz="94675" autoAdjust="0"/>
  </p:normalViewPr>
  <p:slideViewPr>
    <p:cSldViewPr>
      <p:cViewPr varScale="1">
        <p:scale>
          <a:sx n="109" d="100"/>
          <a:sy n="109" d="100"/>
        </p:scale>
        <p:origin x="990" y="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6379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5920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4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2016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97157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8853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8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37240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8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0012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8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61514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77218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1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5896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5C1C36-EB36-42CF-A074-B66E1B8F5CEE}" type="datetimeFigureOut">
              <a:rPr lang="en-US" smtClean="0"/>
              <a:t>2/1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8631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image" Target="../media/image7.jpe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hyperlink" Target="https://www.youtube.com/watch?v=ntygfUZFxu8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hyperlink" Target="https://www.youtube.com/watch?v=T8FOc9RSAUU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909" name="Picture 165" descr="D:\Courses\ENGR220\HibbelerV12\Hibbeler_Dynamics_CH13_JPG\fig13_11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357"/>
          <a:stretch/>
        </p:blipFill>
        <p:spPr bwMode="auto">
          <a:xfrm>
            <a:off x="4495800" y="1600200"/>
            <a:ext cx="4473306" cy="339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Equation of Motion: Normal and Tangential Co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762000"/>
            <a:ext cx="7239000" cy="381000"/>
          </a:xfrm>
          <a:solidFill>
            <a:schemeClr val="bg1"/>
          </a:solidFill>
        </p:spPr>
        <p:txBody>
          <a:bodyPr anchor="ctr">
            <a:normAutofit lnSpcReduction="10000"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</a:rPr>
              <a:t>Equations of Motion: Normal and Tangential Coordinate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620000" y="0"/>
            <a:ext cx="1524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3.5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/>
          <p:cNvSpPr txBox="1">
            <a:spLocks/>
          </p:cNvSpPr>
          <p:nvPr/>
        </p:nvSpPr>
        <p:spPr>
          <a:xfrm>
            <a:off x="152400" y="1219200"/>
            <a:ext cx="8991600" cy="762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Equations of motion may be written in terms of normal, tangential, and </a:t>
            </a:r>
            <a:r>
              <a:rPr lang="en-US" sz="1800" dirty="0" err="1"/>
              <a:t>binormal</a:t>
            </a:r>
            <a:r>
              <a:rPr lang="en-US" sz="1800" dirty="0"/>
              <a:t> directions.</a:t>
            </a:r>
          </a:p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endParaRPr lang="en-US" sz="1800" dirty="0"/>
          </a:p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In terms of components: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152400" y="3276600"/>
            <a:ext cx="28956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In terms of scalar equation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19400" y="1752600"/>
          <a:ext cx="1003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4" imgW="1002960" imgH="380880" progId="Equation.DSMT4">
                  <p:embed/>
                </p:oleObj>
              </mc:Choice>
              <mc:Fallback>
                <p:oleObj name="Equation" r:id="rId4" imgW="1002960" imgH="380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52600"/>
                        <a:ext cx="10033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9600" y="2209800"/>
          <a:ext cx="389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6" imgW="3898800" imgH="380880" progId="Equation.DSMT4">
                  <p:embed/>
                </p:oleObj>
              </mc:Choice>
              <mc:Fallback>
                <p:oleObj name="Equation" r:id="rId6" imgW="3898800" imgH="380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09800"/>
                        <a:ext cx="38989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35000" y="3810000"/>
          <a:ext cx="1320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Equation" r:id="rId8" imgW="1320480" imgH="1218960" progId="Equation.DSMT4">
                  <p:embed/>
                </p:oleObj>
              </mc:Choice>
              <mc:Fallback>
                <p:oleObj name="Equation" r:id="rId8" imgW="1320480" imgH="12189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3810000"/>
                        <a:ext cx="1320800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981200" y="4267200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10" imgW="1066680" imgH="304560" progId="Equation.DSMT4">
                  <p:embed/>
                </p:oleObj>
              </mc:Choice>
              <mc:Fallback>
                <p:oleObj name="Equation" r:id="rId10" imgW="1066680" imgH="3045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67200"/>
                        <a:ext cx="10668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286000" y="5562600"/>
          <a:ext cx="444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12" imgW="444240" imgH="190440" progId="Equation.DSMT4">
                  <p:embed/>
                </p:oleObj>
              </mc:Choice>
              <mc:Fallback>
                <p:oleObj name="Equation" r:id="rId12" imgW="444240" imgH="1904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562600"/>
                        <a:ext cx="444500" cy="190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667000" y="4876800"/>
          <a:ext cx="16383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14" imgW="1638000" imgH="1574640" progId="Equation.DSMT4">
                  <p:embed/>
                </p:oleObj>
              </mc:Choice>
              <mc:Fallback>
                <p:oleObj name="Equation" r:id="rId14" imgW="1638000" imgH="15746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76800"/>
                        <a:ext cx="1638300" cy="157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76781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1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31176" y="3200400"/>
            <a:ext cx="4613766" cy="2546996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Wait….is this a TNB problem? 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Confirm the coordinate system as drawn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FBD of a passenge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16A21A2-F72C-426B-8D8D-DB9C91BC84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176" y="838200"/>
            <a:ext cx="4317024" cy="165219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5576E44-EAEB-4A9F-BCAD-EE910132BE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800" y="990600"/>
            <a:ext cx="3829050" cy="2695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84944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1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416A21A2-F72C-426B-8D8D-DB9C91BC84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176" y="838200"/>
            <a:ext cx="4317024" cy="165219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5576E44-EAEB-4A9F-BCAD-EE910132BE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800" y="990600"/>
            <a:ext cx="3829050" cy="26955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651D6FB-8B5A-4DFD-869B-948BCB6ACD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0" y="2819400"/>
            <a:ext cx="3886200" cy="3590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85026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1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416A21A2-F72C-426B-8D8D-DB9C91BC84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176" y="838200"/>
            <a:ext cx="4317024" cy="165219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5576E44-EAEB-4A9F-BCAD-EE910132BE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2393" y="657453"/>
            <a:ext cx="2860431" cy="201368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1811900-33C1-42FD-BA85-F5BCB7098E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2718993"/>
            <a:ext cx="4486275" cy="377416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7222855-A88B-4872-8F08-117279EF1ED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19675" y="2748300"/>
            <a:ext cx="3886200" cy="3590925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C8FE985-C090-41B3-922B-410D48A29134}"/>
              </a:ext>
            </a:extLst>
          </p:cNvPr>
          <p:cNvCxnSpPr/>
          <p:nvPr/>
        </p:nvCxnSpPr>
        <p:spPr>
          <a:xfrm>
            <a:off x="152400" y="4800600"/>
            <a:ext cx="25146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9422225-5E77-4AB0-A1BE-76AFE745862A}"/>
              </a:ext>
            </a:extLst>
          </p:cNvPr>
          <p:cNvCxnSpPr>
            <a:cxnSpLocks/>
          </p:cNvCxnSpPr>
          <p:nvPr/>
        </p:nvCxnSpPr>
        <p:spPr>
          <a:xfrm>
            <a:off x="4695093" y="4794738"/>
            <a:ext cx="3991707" cy="5862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30748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31176" y="3200400"/>
            <a:ext cx="6298224" cy="2546996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Wait….is this a TNB problem? 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Awesome? Or Lame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 err="1"/>
              <a:t>Coilovers</a:t>
            </a:r>
            <a:r>
              <a:rPr lang="en-US" sz="2000" dirty="0"/>
              <a:t> don’t go between a-arms </a:t>
            </a:r>
            <a:r>
              <a:rPr lang="en-US" sz="2000" dirty="0">
                <a:sym typeface="Wingdings" panose="05000000000000000000" pitchFamily="2" charset="2"/>
              </a:rPr>
              <a:t></a:t>
            </a:r>
          </a:p>
          <a:p>
            <a:pPr marL="0" indent="0">
              <a:buNone/>
            </a:pPr>
            <a:r>
              <a:rPr lang="en-US" sz="2000" dirty="0">
                <a:sym typeface="Wingdings" panose="05000000000000000000" pitchFamily="2" charset="2"/>
                <a:hlinkClick r:id="rId2"/>
              </a:rPr>
              <a:t>https://www.youtube.com/watch?v=ntygfUZFxu8</a:t>
            </a:r>
            <a:endParaRPr lang="en-US" sz="2000" dirty="0">
              <a:sym typeface="Wingdings" panose="05000000000000000000" pitchFamily="2" charset="2"/>
            </a:endParaRP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FBD of a passenger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2E36CB1-A51A-4A44-9734-8790A9E755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399" y="761999"/>
            <a:ext cx="4642057" cy="190499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3218E07-330B-4C67-A0D7-20A1F84FE3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55248" y="838200"/>
            <a:ext cx="3190875" cy="2695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4058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82E36CB1-A51A-4A44-9734-8790A9E755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99" y="761999"/>
            <a:ext cx="4642057" cy="190499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3218E07-330B-4C67-A0D7-20A1F84FE3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55248" y="838200"/>
            <a:ext cx="3190875" cy="269557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3ED0432-2CA7-4201-B6CC-000254F45F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73427" y="2819392"/>
            <a:ext cx="2390775" cy="369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80585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82E36CB1-A51A-4A44-9734-8790A9E755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99" y="761999"/>
            <a:ext cx="4642057" cy="190499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3218E07-330B-4C67-A0D7-20A1F84FE3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0" y="753205"/>
            <a:ext cx="2255031" cy="190499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712708D-6513-4AE4-BB25-D4265C545C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2819391"/>
            <a:ext cx="6477000" cy="3589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90612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3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263037" y="5257800"/>
            <a:ext cx="6298224" cy="140399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>
                <a:hlinkClick r:id="rId2"/>
              </a:rPr>
              <a:t>https://www.youtube.com/watch?v=T8FOc9RSAUU</a:t>
            </a: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pic>
        <p:nvPicPr>
          <p:cNvPr id="33794" name="Picture 2" descr="Don't just ride the Gravitron, : funny">
            <a:extLst>
              <a:ext uri="{FF2B5EF4-FFF2-40B4-BE49-F238E27FC236}">
                <a16:creationId xmlns:a16="http://schemas.microsoft.com/office/drawing/2014/main" id="{1D1C9872-DC4F-4F2F-8ABA-B35C460066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0469" y="787551"/>
            <a:ext cx="5723061" cy="4292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581106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C00000"/>
          </a:solidFill>
          <a:tailEnd type="stealth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2</TotalTime>
  <Words>140</Words>
  <Application>Microsoft Office PowerPoint</Application>
  <PresentationFormat>On-screen Show (4:3)</PresentationFormat>
  <Paragraphs>23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2" baseType="lpstr">
      <vt:lpstr>Arial</vt:lpstr>
      <vt:lpstr>Calibri</vt:lpstr>
      <vt:lpstr>Office Theme</vt:lpstr>
      <vt:lpstr>Equation</vt:lpstr>
      <vt:lpstr>Equation of Motion: Normal and Tangential Coordinates</vt:lpstr>
      <vt:lpstr>In-Class Practice Problem 1</vt:lpstr>
      <vt:lpstr>In-Class Practice Problem 1</vt:lpstr>
      <vt:lpstr>In-Class Practice Problem 1</vt:lpstr>
      <vt:lpstr>In-Class Practice Problem 2</vt:lpstr>
      <vt:lpstr>In-Class Practice Problem 2</vt:lpstr>
      <vt:lpstr>In-Class Practice Problem 2</vt:lpstr>
      <vt:lpstr>In-Class Practice Problem 3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Wolbrecht</dc:creator>
  <cp:lastModifiedBy>Dan Cordon</cp:lastModifiedBy>
  <cp:revision>160</cp:revision>
  <dcterms:created xsi:type="dcterms:W3CDTF">2012-06-25T20:35:01Z</dcterms:created>
  <dcterms:modified xsi:type="dcterms:W3CDTF">2022-02-18T15:06:17Z</dcterms:modified>
</cp:coreProperties>
</file>